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m4a" ContentType="audio/mp4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70" r:id="rId6"/>
    <p:sldId id="260" r:id="rId7"/>
    <p:sldId id="263" r:id="rId8"/>
    <p:sldId id="266" r:id="rId9"/>
    <p:sldId id="267" r:id="rId10"/>
    <p:sldId id="268" r:id="rId11"/>
    <p:sldId id="269" r:id="rId12"/>
    <p:sldId id="265" r:id="rId13"/>
    <p:sldId id="264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621" autoAdjust="0"/>
    <p:restoredTop sz="74754" autoAdjust="0"/>
  </p:normalViewPr>
  <p:slideViewPr>
    <p:cSldViewPr snapToGrid="0">
      <p:cViewPr>
        <p:scale>
          <a:sx n="66" d="100"/>
          <a:sy n="66" d="100"/>
        </p:scale>
        <p:origin x="164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DE130-380C-4D16-B0DB-1C300ACE135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F06B4A-2314-466A-B3E2-8E4A0D1028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694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8795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And these codes is for </a:t>
            </a:r>
            <a:r>
              <a:rPr lang="en-US" altLang="zh-CN" baseline="0" dirty="0" smtClean="0"/>
              <a:t>model part. </a:t>
            </a:r>
            <a:r>
              <a:rPr lang="en-US" altLang="zh-CN" baseline="0" dirty="0" smtClean="0"/>
              <a:t>we </a:t>
            </a:r>
            <a:r>
              <a:rPr lang="en-US" altLang="zh-CN" baseline="0" dirty="0" smtClean="0"/>
              <a:t>set up the boundary of each interval and use </a:t>
            </a:r>
            <a:r>
              <a:rPr lang="en-US" altLang="zh-CN" baseline="0" dirty="0" err="1" smtClean="0"/>
              <a:t>dinterval</a:t>
            </a:r>
            <a:r>
              <a:rPr lang="en-US" altLang="zh-CN" baseline="0" dirty="0" smtClean="0"/>
              <a:t> to simulation the posterior distribu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835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 part</a:t>
            </a:r>
            <a:r>
              <a:rPr lang="en-US" altLang="zh-CN" baseline="0" dirty="0" smtClean="0"/>
              <a:t> is supposed to run in R. </a:t>
            </a:r>
            <a:r>
              <a:rPr lang="en-US" altLang="zh-CN" baseline="0" dirty="0" err="1" smtClean="0"/>
              <a:t>makeinits</a:t>
            </a:r>
            <a:r>
              <a:rPr lang="en-US" altLang="zh-CN" baseline="0" dirty="0" smtClean="0"/>
              <a:t> is the function that generates </a:t>
            </a:r>
            <a:r>
              <a:rPr lang="en-US" altLang="zh-CN" baseline="0" dirty="0" err="1" smtClean="0"/>
              <a:t>init</a:t>
            </a:r>
            <a:r>
              <a:rPr lang="en-US" altLang="zh-CN" baseline="0" dirty="0" smtClean="0"/>
              <a:t> list for JAG model. The chain number is the data size. Then the regular operation such as update and coda are used to get posterior distribu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021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Now here is the </a:t>
            </a:r>
            <a:r>
              <a:rPr lang="en-US" altLang="zh-CN" baseline="0" dirty="0" smtClean="0"/>
              <a:t>plot of </a:t>
            </a:r>
            <a:r>
              <a:rPr lang="en-US" altLang="zh-CN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posterior distribution for the parameter difference for a given pair of compensation </a:t>
            </a:r>
            <a:r>
              <a:rPr lang="en-US" altLang="zh-CN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plans</a:t>
            </a:r>
            <a:r>
              <a:rPr lang="en-US" altLang="zh-CN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culture orientation.</a:t>
            </a:r>
            <a:endParaRPr lang="en-US" altLang="zh-CN" sz="12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Let’s</a:t>
            </a:r>
            <a:r>
              <a:rPr lang="en-US" altLang="zh-CN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focus on the</a:t>
            </a:r>
            <a:r>
              <a:rPr lang="zh-CN" altLang="en-US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rea</a:t>
            </a:r>
            <a:r>
              <a:rPr lang="zh-CN" altLang="en-US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zh-CN" altLang="en-US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200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red rectangle, we can read the relation between th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Horizontal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Individualism and individual bonus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zh-CN" baseline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It’s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clear that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difference between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horizontal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individualism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ree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bscale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bonus: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which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re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am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bonus,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profit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sharing,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seniority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based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re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l below zero. </a:t>
            </a:r>
            <a:endParaRPr lang="zh-CN" altLang="en-US" baseline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we may have confident to conclude that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y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Increasing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in horizontal individualism results in a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p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reference for individual bonus.</a:t>
            </a:r>
          </a:p>
          <a:p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conclusion,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Bayesian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d JAGS can help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ving </a:t>
            </a:r>
            <a:r>
              <a:rPr lang="en-US" altLang="zh-CN" baseline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ranking model by use of </a:t>
            </a:r>
            <a:r>
              <a:rPr lang="en-US" altLang="zh-CN" baseline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dinterval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function and generate parameter posterior distribution easily. It is very helpful in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processing</a:t>
            </a:r>
            <a:r>
              <a:rPr lang="zh-CN" altLang="en-US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ranking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data.</a:t>
            </a:r>
          </a:p>
          <a:p>
            <a:endParaRPr lang="en-US" altLang="zh-CN" baseline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zh-CN" altLang="en-US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7840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an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you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or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your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ttention.</a:t>
            </a:r>
            <a:r>
              <a:rPr lang="zh-CN" altLang="en-US" baseline="0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276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My </a:t>
            </a:r>
            <a:r>
              <a:rPr lang="en-US" altLang="zh-CN" baseline="0" dirty="0" smtClean="0"/>
              <a:t>paper presentation is about the paper 《</a:t>
            </a:r>
            <a:r>
              <a:rPr lang="en-US" altLang="zh-CN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Bayesian </a:t>
            </a:r>
            <a:r>
              <a:rPr lang="en-US" altLang="zh-CN" sz="1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s for ranking data using JAGS</a:t>
            </a:r>
            <a:r>
              <a:rPr lang="en-US" altLang="zh-CN" baseline="0" dirty="0" smtClean="0"/>
              <a:t>》. The author is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Timothy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.Johnso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Kristine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M.Kuh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. It is published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on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sychonomic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Society</a:t>
            </a:r>
            <a:r>
              <a:rPr lang="zh-CN" altLang="en-US" baseline="0" dirty="0" smtClean="0">
                <a:latin typeface="+mn-lt"/>
                <a:cs typeface="+mn-cs"/>
              </a:rPr>
              <a:t> </a:t>
            </a:r>
            <a:r>
              <a:rPr lang="en-US" altLang="zh-CN" baseline="0" dirty="0" smtClean="0">
                <a:latin typeface="+mn-lt"/>
                <a:cs typeface="+mn-cs"/>
              </a:rPr>
              <a:t>on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29 March 2013. The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paper uses JAGS to solve the </a:t>
            </a:r>
            <a:r>
              <a:rPr lang="en-US" altLang="zh-CN" baseline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orstonian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for ranking data. This method helps us get rid of special technique used to solve </a:t>
            </a:r>
            <a:r>
              <a:rPr lang="en-US" altLang="zh-CN" baseline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for ranking data.  I will answer following questions,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ranking model?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y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Bayesian technology is used in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for ranking data ?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to use Bayesian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for ranking data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446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mtClean="0"/>
              <a:t>Firstly,</a:t>
            </a:r>
            <a:r>
              <a:rPr lang="en-US" altLang="zh-CN" baseline="0" smtClean="0"/>
              <a:t> let’s see the definition of throstonian model. Thurstonian ranking model is 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 latent variable model for describing the mapping of some continuous scale onto discrete possibly ordered categories of response.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mtClean="0"/>
              <a:t>When thurstonian model</a:t>
            </a:r>
            <a:r>
              <a:rPr lang="en-US" altLang="zh-CN" baseline="0" smtClean="0"/>
              <a:t> is used for ranking data, we 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Assumes that observed rankings  are consistent with thous of a set of underlying continuous variables. Our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goal is to get the distribution of such underlying continuous variables.</a:t>
            </a: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42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A thurstonian model</a:t>
            </a:r>
            <a:r>
              <a:rPr lang="en-US" altLang="zh-CN" baseline="0" smtClean="0"/>
              <a:t> ranking derives the probability of a given ranking on the basis of the distribution of a set of K unoberserved or latent response variables, ui1, ui2, to uiK, corresponding to the K ranked choices. </a:t>
            </a:r>
            <a:r>
              <a:rPr lang="en-US" altLang="zh-CN" smtClean="0"/>
              <a:t>These variables are assumed to have a multivariate normal distribution.</a:t>
            </a:r>
            <a:r>
              <a:rPr lang="en-US" altLang="zh-CN" baseline="0" smtClean="0"/>
              <a:t> Since we only want to know the rank of difference choice, I</a:t>
            </a:r>
            <a:r>
              <a:rPr lang="en-US" altLang="zh-CN" smtClean="0"/>
              <a:t>t’s common to</a:t>
            </a:r>
            <a:r>
              <a:rPr lang="en-US" altLang="zh-CN" baseline="0" smtClean="0"/>
              <a:t> 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Represent thurstonian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model 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in the differences of unobserved variables between the kth variable and Kth(i.e. last) choice.  In matrix notation, zi equals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C mu i, and C is a matrix like thi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he Probability distribution of a given rank order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c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an be expressed as this core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Where denotes the probability</a:t>
            </a: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 density function of a multivariate normal distribution with given mean vector and covariance matrix evalutated at z. Si is the set of value z1,z2,…zk-1 such that when combined with zk = 0, has the same rank order as yi1, yi2, yiK. I(z belong to Si) means if z belongs to Si I = 1 else 0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smtClean="0">
                <a:latin typeface="Calibri" panose="020F0502020204030204" pitchFamily="34" charset="0"/>
                <a:cs typeface="Calibri" panose="020F0502020204030204" pitchFamily="34" charset="0"/>
              </a:rPr>
              <a:t>This compute the probability that the multivariate, normally distributed vector zi with mean vector C mui and covariance matrix CsigmaC’ falls within Si to produce the observed rank order yi=(yi1, yi2, …, yiK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093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Perhaps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he most difficult part in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is integration of core equation.</a:t>
            </a:r>
            <a:r>
              <a:rPr lang="en-US" altLang="zh-CN" baseline="0" dirty="0" smtClean="0">
                <a:latin typeface="+mn-lt"/>
                <a:cs typeface="+mn-cs"/>
              </a:rPr>
              <a:t> It may not be expressed in a closed form. A lot of methods have been prompted to solve this </a:t>
            </a:r>
            <a:r>
              <a:rPr lang="en-US" altLang="zh-CN" baseline="0" dirty="0" smtClean="0">
                <a:latin typeface="+mn-lt"/>
                <a:cs typeface="+mn-cs"/>
              </a:rPr>
              <a:t>problem. </a:t>
            </a:r>
            <a:r>
              <a:rPr lang="en-US" altLang="zh-CN" baseline="0" dirty="0" smtClean="0">
                <a:latin typeface="+mn-lt"/>
                <a:cs typeface="+mn-cs"/>
              </a:rPr>
              <a:t>But they are not good enough. </a:t>
            </a:r>
            <a:r>
              <a:rPr lang="en-US" altLang="zh-CN" baseline="0" dirty="0" smtClean="0">
                <a:latin typeface="+mn-lt"/>
                <a:cs typeface="+mn-cs"/>
              </a:rPr>
              <a:t>Only the Bayesian </a:t>
            </a:r>
            <a:r>
              <a:rPr lang="en-US" altLang="zh-CN" baseline="0" dirty="0" err="1" smtClean="0">
                <a:latin typeface="+mn-lt"/>
                <a:cs typeface="+mn-cs"/>
              </a:rPr>
              <a:t>thurstonian</a:t>
            </a:r>
            <a:r>
              <a:rPr lang="en-US" altLang="zh-CN" baseline="0" dirty="0" smtClean="0">
                <a:latin typeface="+mn-lt"/>
                <a:cs typeface="+mn-cs"/>
              </a:rPr>
              <a:t> model can be solved by JAGS. </a:t>
            </a:r>
            <a:r>
              <a:rPr lang="en-US" altLang="zh-CN" baseline="0" dirty="0" smtClean="0">
                <a:latin typeface="+mn-lt"/>
                <a:cs typeface="+mn-cs"/>
              </a:rPr>
              <a:t>Becaus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JAGS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allows censoring of variables with an arbitrary joint distribution and therefore is very suitable for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ranking models.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his is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Why Bayesian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is use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553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paper introduce us </a:t>
            </a:r>
            <a:r>
              <a:rPr lang="en-US" altLang="zh-CN" baseline="0" dirty="0" smtClean="0"/>
              <a:t>how </a:t>
            </a:r>
            <a:r>
              <a:rPr lang="en-US" altLang="zh-CN" baseline="0" dirty="0" smtClean="0"/>
              <a:t>to use JAGS to conduct analyses using </a:t>
            </a:r>
            <a:r>
              <a:rPr lang="en-US" altLang="zh-CN" baseline="0" dirty="0" err="1" smtClean="0"/>
              <a:t>thurstonian</a:t>
            </a:r>
            <a:r>
              <a:rPr lang="en-US" altLang="zh-CN" baseline="0" dirty="0" smtClean="0"/>
              <a:t> ranking models.</a:t>
            </a:r>
          </a:p>
          <a:p>
            <a:r>
              <a:rPr lang="en-US" altLang="zh-CN" baseline="0" dirty="0" smtClean="0"/>
              <a:t>The core idea </a:t>
            </a:r>
            <a:r>
              <a:rPr lang="en-US" altLang="zh-CN" baseline="0" dirty="0" smtClean="0"/>
              <a:t>is to specify the rank-censoring mechanism. This can be done by using some of the built-in programming functions to define bounds for the </a:t>
            </a:r>
            <a:r>
              <a:rPr lang="en-US" altLang="zh-CN" baseline="0" dirty="0" err="1" smtClean="0"/>
              <a:t>dinterval</a:t>
            </a:r>
            <a:r>
              <a:rPr lang="en-US" altLang="zh-CN" baseline="0" dirty="0" smtClean="0"/>
              <a:t> “distribution” in JAGS. This functionality is intended for censored responsive variables, such as in survival models, but it can also be used to specify the censoring of Zi1, Zi2,…,Zik-1 implied by an observed ranking. </a:t>
            </a:r>
            <a:r>
              <a:rPr lang="en-US" altLang="zh-CN" baseline="0" dirty="0" smtClean="0"/>
              <a:t>Which means, by </a:t>
            </a:r>
            <a:r>
              <a:rPr lang="en-US" altLang="zh-CN" baseline="0" dirty="0" smtClean="0"/>
              <a:t>use of </a:t>
            </a:r>
            <a:r>
              <a:rPr lang="en-US" altLang="zh-CN" baseline="0" dirty="0" err="1" smtClean="0"/>
              <a:t>dinterval</a:t>
            </a:r>
            <a:r>
              <a:rPr lang="en-US" altLang="zh-CN" baseline="0" dirty="0" smtClean="0"/>
              <a:t> function, we can simulate the parameter posterior distribution.</a:t>
            </a:r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922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fontAlgn="t" latinLnBrk="0" hangingPunct="1"/>
            <a:r>
              <a:rPr lang="en-US" altLang="zh-CN" b="0" dirty="0" smtClean="0"/>
              <a:t>Let’s se</a:t>
            </a:r>
            <a:r>
              <a:rPr lang="en-US" altLang="zh-CN" b="0" baseline="0" dirty="0" smtClean="0"/>
              <a:t>e an example: the relation between ranking of compensation </a:t>
            </a:r>
            <a:r>
              <a:rPr lang="en-US" altLang="zh-CN" b="0" baseline="0" dirty="0" smtClean="0"/>
              <a:t>plans </a:t>
            </a:r>
            <a:r>
              <a:rPr lang="en-US" altLang="zh-CN" b="0" baseline="0" dirty="0" smtClean="0"/>
              <a:t>and cultural orientation. The </a:t>
            </a:r>
            <a:r>
              <a:rPr lang="en-US" altLang="zh-CN" b="0" baseline="0" dirty="0" err="1" smtClean="0"/>
              <a:t>respondant</a:t>
            </a:r>
            <a:r>
              <a:rPr lang="en-US" altLang="zh-CN" b="0" baseline="0" dirty="0" smtClean="0"/>
              <a:t> is require to rank his preference of four type of compensation plan, </a:t>
            </a:r>
            <a:r>
              <a:rPr lang="en-US" altLang="zh-CN" b="0" baseline="0" dirty="0" smtClean="0"/>
              <a:t>including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ividual bonus,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am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nus,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fit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ing,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iority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sed. He also gets the scores on four type of cultural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ientation: such as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llectivsim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Vertical Individualism,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rizonal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ectivism and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rizonal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dividualism.</a:t>
            </a:r>
            <a:endParaRPr lang="zh-CN" altLang="zh-CN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b="0" dirty="0" smtClean="0"/>
              <a:t>Below</a:t>
            </a:r>
            <a:r>
              <a:rPr lang="en-US" altLang="zh-CN" b="0" baseline="0" dirty="0" smtClean="0"/>
              <a:t> is two examples of dataset. </a:t>
            </a:r>
          </a:p>
          <a:p>
            <a:r>
              <a:rPr lang="en-US" altLang="zh-CN" b="0" baseline="0" dirty="0" smtClean="0"/>
              <a:t>Now, let’s see what will happen if we apply </a:t>
            </a:r>
            <a:r>
              <a:rPr lang="en-US" altLang="zh-CN" b="0" baseline="0" dirty="0" smtClean="0"/>
              <a:t>a Bayesian </a:t>
            </a:r>
            <a:r>
              <a:rPr lang="en-US" altLang="zh-CN" b="0" baseline="0" dirty="0" err="1" smtClean="0"/>
              <a:t>thurtonian</a:t>
            </a:r>
            <a:r>
              <a:rPr lang="en-US" altLang="zh-CN" b="0" baseline="0" dirty="0" smtClean="0"/>
              <a:t> ranking model to </a:t>
            </a:r>
            <a:r>
              <a:rPr lang="en-US" altLang="zh-CN" b="0" baseline="0" dirty="0" smtClean="0"/>
              <a:t>this database in order to examine </a:t>
            </a:r>
            <a:r>
              <a:rPr lang="en-US" altLang="zh-CN" b="0" baseline="0" dirty="0" smtClean="0"/>
              <a:t>the preference of compensation plans based on cultural orientation.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203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o begin with,</a:t>
            </a:r>
            <a:r>
              <a:rPr lang="en-US" altLang="zh-CN" baseline="0" dirty="0" smtClean="0"/>
              <a:t> w</a:t>
            </a:r>
            <a:r>
              <a:rPr lang="en-US" altLang="zh-CN" dirty="0" smtClean="0"/>
              <a:t>e </a:t>
            </a:r>
            <a:r>
              <a:rPr lang="en-US" altLang="zh-CN" dirty="0" smtClean="0"/>
              <a:t>setup</a:t>
            </a:r>
            <a:r>
              <a:rPr lang="en-US" altLang="zh-CN" baseline="0" dirty="0" smtClean="0"/>
              <a:t> the model and difference equation </a:t>
            </a:r>
            <a:r>
              <a:rPr lang="en-US" altLang="zh-CN" baseline="0" dirty="0" smtClean="0"/>
              <a:t>model, </a:t>
            </a:r>
            <a:r>
              <a:rPr lang="en-US" altLang="zh-CN" baseline="0" dirty="0" smtClean="0"/>
              <a:t>here 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parameter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is to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capture the effect of difference choice when  variable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change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You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could read the </a:t>
            </a:r>
            <a:r>
              <a:rPr lang="en-US" altLang="zh-CN" baseline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explaintion</a:t>
            </a:r>
            <a:r>
              <a:rPr lang="en-US" altLang="zh-CN" baseline="0" dirty="0" smtClean="0">
                <a:latin typeface="Calibri" panose="020F0502020204030204" pitchFamily="34" charset="0"/>
                <a:cs typeface="Calibri" panose="020F0502020204030204" pitchFamily="34" charset="0"/>
              </a:rPr>
              <a:t> on the slide.</a:t>
            </a:r>
            <a:endParaRPr lang="en-US" altLang="zh-C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644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Here</a:t>
            </a:r>
            <a:r>
              <a:rPr lang="en-US" altLang="zh-CN" baseline="0" smtClean="0"/>
              <a:t> is the code of JAGS file. This is data initialization part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06B4A-2314-466A-B3E2-8E4A0D1028C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656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320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059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5865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689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859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512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728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762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123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061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503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3BE77-CB6F-4055-9B39-0522D8CF2705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DDBBC-10BB-4813-BBA9-F5142941A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288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1.png"/><Relationship Id="rId1" Type="http://schemas.microsoft.com/office/2007/relationships/media" Target="../media/media1.m4a"/><Relationship Id="rId2" Type="http://schemas.openxmlformats.org/officeDocument/2006/relationships/audio" Target="../media/media1.m4a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image" Target="../media/image24.PNG"/><Relationship Id="rId6" Type="http://schemas.openxmlformats.org/officeDocument/2006/relationships/image" Target="../media/image1.png"/><Relationship Id="rId1" Type="http://schemas.microsoft.com/office/2007/relationships/media" Target="../media/media10.m4a"/><Relationship Id="rId2" Type="http://schemas.openxmlformats.org/officeDocument/2006/relationships/audio" Target="../media/media10.m4a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image" Target="../media/image25.PNG"/><Relationship Id="rId6" Type="http://schemas.openxmlformats.org/officeDocument/2006/relationships/image" Target="../media/image1.png"/><Relationship Id="rId1" Type="http://schemas.microsoft.com/office/2007/relationships/media" Target="../media/media11.m4a"/><Relationship Id="rId2" Type="http://schemas.openxmlformats.org/officeDocument/2006/relationships/audio" Target="../media/media11.m4a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8.wmf"/><Relationship Id="rId15" Type="http://schemas.openxmlformats.org/officeDocument/2006/relationships/image" Target="../media/image1.png"/><Relationship Id="rId1" Type="http://schemas.openxmlformats.org/officeDocument/2006/relationships/vmlDrawing" Target="../drawings/vmlDrawing6.vml"/><Relationship Id="rId2" Type="http://schemas.microsoft.com/office/2007/relationships/media" Target="../media/media12.m4a"/><Relationship Id="rId3" Type="http://schemas.openxmlformats.org/officeDocument/2006/relationships/audio" Target="../media/media12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2.xml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image" Target="../media/image1.png"/><Relationship Id="rId1" Type="http://schemas.microsoft.com/office/2007/relationships/media" Target="../media/media13.m4a"/><Relationship Id="rId2" Type="http://schemas.openxmlformats.org/officeDocument/2006/relationships/audio" Target="../media/media13.m4a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1.png"/><Relationship Id="rId1" Type="http://schemas.microsoft.com/office/2007/relationships/media" Target="../media/media2.m4a"/><Relationship Id="rId2" Type="http://schemas.openxmlformats.org/officeDocument/2006/relationships/audio" Target="../media/media2.m4a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microsoft.com/office/2007/relationships/media" Target="../media/media3.m4a"/><Relationship Id="rId3" Type="http://schemas.openxmlformats.org/officeDocument/2006/relationships/audio" Target="../media/media3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.xml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image" Target="../media/image11.wmf"/><Relationship Id="rId21" Type="http://schemas.openxmlformats.org/officeDocument/2006/relationships/image" Target="../media/image1.png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9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0.wmf"/><Relationship Id="rId18" Type="http://schemas.openxmlformats.org/officeDocument/2006/relationships/image" Target="../media/image12.PNG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microsoft.com/office/2007/relationships/media" Target="../media/media4.m4a"/><Relationship Id="rId3" Type="http://schemas.openxmlformats.org/officeDocument/2006/relationships/audio" Target="../media/media4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.xml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.xml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2" Type="http://schemas.microsoft.com/office/2007/relationships/media" Target="../media/media5.m4a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18.wmf"/><Relationship Id="rId18" Type="http://schemas.openxmlformats.org/officeDocument/2006/relationships/image" Target="../media/image1.png"/><Relationship Id="rId1" Type="http://schemas.openxmlformats.org/officeDocument/2006/relationships/vmlDrawing" Target="../drawings/vmlDrawing4.vml"/><Relationship Id="rId2" Type="http://schemas.microsoft.com/office/2007/relationships/media" Target="../media/media6.m4a"/><Relationship Id="rId3" Type="http://schemas.openxmlformats.org/officeDocument/2006/relationships/audio" Target="../media/media6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.xml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image" Target="../media/image1.png"/><Relationship Id="rId1" Type="http://schemas.microsoft.com/office/2007/relationships/media" Target="../media/media7.m4a"/><Relationship Id="rId2" Type="http://schemas.openxmlformats.org/officeDocument/2006/relationships/audio" Target="../media/media7.m4a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14" Type="http://schemas.openxmlformats.org/officeDocument/2006/relationships/image" Target="../media/image1.png"/><Relationship Id="rId1" Type="http://schemas.openxmlformats.org/officeDocument/2006/relationships/vmlDrawing" Target="../drawings/vmlDrawing5.vml"/><Relationship Id="rId2" Type="http://schemas.microsoft.com/office/2007/relationships/media" Target="../media/media8.m4a"/><Relationship Id="rId3" Type="http://schemas.openxmlformats.org/officeDocument/2006/relationships/audio" Target="../media/media8.m4a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23.PNG"/><Relationship Id="rId6" Type="http://schemas.openxmlformats.org/officeDocument/2006/relationships/image" Target="../media/image1.png"/><Relationship Id="rId1" Type="http://schemas.microsoft.com/office/2007/relationships/media" Target="../media/media9.m4a"/><Relationship Id="rId2" Type="http://schemas.openxmlformats.org/officeDocument/2006/relationships/audio" Target="../media/media9.m4a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Paper Presentation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《Bayesian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models for ranking data using JAGS》</a:t>
            </a:r>
          </a:p>
          <a:p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Chen ling </a:t>
            </a:r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NetID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: ling10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27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49"/>
    </mc:Choice>
    <mc:Fallback xmlns="">
      <p:transition spd="slow" advTm="77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Key Code Analysis: JAGS files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899" y="1477140"/>
            <a:ext cx="6410202" cy="5010470"/>
          </a:xfrm>
        </p:spPr>
      </p:pic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999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664"/>
    </mc:Choice>
    <mc:Fallback>
      <p:transition spd="slow" advTm="14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Key Code Analysis: R file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787" y="1690688"/>
            <a:ext cx="8506425" cy="4351338"/>
          </a:xfrm>
        </p:spPr>
      </p:pic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8063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56"/>
    </mc:Choice>
    <mc:Fallback>
      <p:transition spd="slow" advTm="17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30" y="115747"/>
            <a:ext cx="6690940" cy="2453853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5" y="2461539"/>
            <a:ext cx="6706181" cy="18317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51" y="4293311"/>
            <a:ext cx="6683319" cy="243158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43640" y="125997"/>
            <a:ext cx="5040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latin typeface="Calibri" panose="020F0502020204030204" pitchFamily="34" charset="0"/>
                <a:cs typeface="Calibri" panose="020F0502020204030204" pitchFamily="34" charset="0"/>
              </a:rPr>
              <a:t>Plot of posterior distribution for the parameter difference for a given pair of compensation plans (part)</a:t>
            </a:r>
            <a:endParaRPr lang="zh-CN" alt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87156" y="1573579"/>
            <a:ext cx="3777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Parameter of Horizontal Individualism 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in the red area:</a:t>
            </a:r>
          </a:p>
        </p:txBody>
      </p:sp>
      <p:sp>
        <p:nvSpPr>
          <p:cNvPr id="11" name="矩形 10"/>
          <p:cNvSpPr/>
          <p:nvPr/>
        </p:nvSpPr>
        <p:spPr>
          <a:xfrm>
            <a:off x="509925" y="2461539"/>
            <a:ext cx="1481559" cy="18317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87434"/>
              </p:ext>
            </p:extLst>
          </p:nvPr>
        </p:nvGraphicFramePr>
        <p:xfrm>
          <a:off x="6948224" y="3413748"/>
          <a:ext cx="625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8224" y="3413748"/>
                        <a:ext cx="6254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07266"/>
              </p:ext>
            </p:extLst>
          </p:nvPr>
        </p:nvGraphicFramePr>
        <p:xfrm>
          <a:off x="9169400" y="3402490"/>
          <a:ext cx="644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9400" y="3402490"/>
                        <a:ext cx="6445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28081"/>
              </p:ext>
            </p:extLst>
          </p:nvPr>
        </p:nvGraphicFramePr>
        <p:xfrm>
          <a:off x="8090914" y="2385586"/>
          <a:ext cx="1423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0914" y="2385586"/>
                        <a:ext cx="14239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563305" y="3087939"/>
            <a:ext cx="1316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eam bonus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578330" y="3434836"/>
            <a:ext cx="1440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Profit sharing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579743" y="3826603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Seniority based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813925" y="3409790"/>
            <a:ext cx="1733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Individual bonus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69370" y="4719317"/>
            <a:ext cx="45544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Conclusion: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Increase in horizontal individualism results in a</a:t>
            </a:r>
          </a:p>
          <a:p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reference for individual bonus.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7430947" y="6182130"/>
            <a:ext cx="4761053" cy="327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7573699" y="6242360"/>
            <a:ext cx="4280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smtClean="0"/>
              <a:t>Picture</a:t>
            </a:r>
            <a:r>
              <a:rPr lang="zh-CN" altLang="en-US" sz="1200" smtClean="0"/>
              <a:t> </a:t>
            </a:r>
            <a:r>
              <a:rPr lang="en-US" altLang="zh-CN" sz="1200" smtClean="0"/>
              <a:t>From</a:t>
            </a:r>
          </a:p>
          <a:p>
            <a:r>
              <a:rPr lang="en-US" altLang="zh-CN" sz="1200" smtClean="0"/>
              <a:t>《Bayesian </a:t>
            </a:r>
            <a:r>
              <a:rPr lang="en-US" altLang="zh-CN" sz="1200"/>
              <a:t>Thurstonian models for ranking data using </a:t>
            </a:r>
            <a:r>
              <a:rPr lang="en-US" altLang="zh-CN" sz="1200" smtClean="0"/>
              <a:t>JAGS》</a:t>
            </a:r>
            <a:endParaRPr lang="zh-CN" altLang="en-US" sz="1200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665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328"/>
    </mc:Choice>
    <mc:Fallback>
      <p:transition spd="slow" advTm="69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5058138" y="2893671"/>
            <a:ext cx="2267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smtClean="0">
                <a:latin typeface="Calibri" panose="020F0502020204030204" pitchFamily="34" charset="0"/>
                <a:cs typeface="Calibri" panose="020F0502020204030204" pitchFamily="34" charset="0"/>
              </a:rPr>
              <a:t>Thank you!</a:t>
            </a:r>
            <a:endParaRPr lang="zh-CN" altLang="en-US" sz="36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132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98"/>
    </mc:Choice>
    <mc:Fallback>
      <p:transition spd="slow" advTm="7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《Bayesian </a:t>
            </a:r>
            <a:r>
              <a:rPr lang="en-US" altLang="zh-CN" sz="3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s for ranking data using JAGS》</a:t>
            </a:r>
            <a:endParaRPr lang="zh-CN" alt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Author: Timothy R.Johnson and Kristine M.Kuhn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Published online: 29 March 2013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Journal: Psychonomic Society</a:t>
            </a: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his presentation is aimed to answer the following three questions:</a:t>
            </a:r>
          </a:p>
          <a:p>
            <a:r>
              <a:rPr lang="en-US" altLang="zh-CN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 is thurstonian ranking model?</a:t>
            </a:r>
          </a:p>
          <a:p>
            <a:r>
              <a:rPr lang="en-US" altLang="zh-CN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y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 Bayesian technology is used in thurstonian model for ranking data ?</a:t>
            </a:r>
          </a:p>
          <a:p>
            <a:r>
              <a:rPr lang="en-US" altLang="zh-CN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 to use Bayesian thurstonian model for ranking data?</a:t>
            </a:r>
          </a:p>
          <a:p>
            <a:pPr marL="0" indent="0">
              <a:buNone/>
            </a:pP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62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115"/>
    </mc:Choice>
    <mc:Fallback xmlns="">
      <p:transition spd="slow" advTm="151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75758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What is thurstonian ranking model?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:</a:t>
            </a:r>
          </a:p>
          <a:p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Definition:</a:t>
            </a:r>
          </a:p>
          <a:p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A latent variable model for describing the mapping of some continuous scale onto discrete possibly ordered categories of response.</a:t>
            </a:r>
          </a:p>
          <a:p>
            <a:r>
              <a:rPr lang="en-US" altLang="zh-C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hurstonian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 model for ranking data</a:t>
            </a:r>
          </a:p>
          <a:p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Assumes that observed rankings are consistent with a set of underlying continuous variable.</a:t>
            </a:r>
          </a:p>
        </p:txBody>
      </p:sp>
      <p:sp>
        <p:nvSpPr>
          <p:cNvPr id="4" name="矩形 3"/>
          <p:cNvSpPr/>
          <p:nvPr/>
        </p:nvSpPr>
        <p:spPr>
          <a:xfrm>
            <a:off x="2403375" y="6175390"/>
            <a:ext cx="29197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Calibri" panose="020F0502020204030204" pitchFamily="34" charset="0"/>
                <a:cs typeface="Calibri" panose="020F0502020204030204" pitchFamily="34" charset="0"/>
              </a:rPr>
              <a:t>observed rankings </a:t>
            </a:r>
            <a:endParaRPr lang="zh-CN" altLang="en-US" sz="28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82626"/>
              </p:ext>
            </p:extLst>
          </p:nvPr>
        </p:nvGraphicFramePr>
        <p:xfrm>
          <a:off x="2911315" y="5629530"/>
          <a:ext cx="2192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1315" y="5629530"/>
                        <a:ext cx="219233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40752"/>
              </p:ext>
            </p:extLst>
          </p:nvPr>
        </p:nvGraphicFramePr>
        <p:xfrm>
          <a:off x="6879219" y="5672554"/>
          <a:ext cx="2151227" cy="48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9219" y="5672554"/>
                        <a:ext cx="2151227" cy="48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096000" y="6181474"/>
            <a:ext cx="4722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Calibri" panose="020F0502020204030204" pitchFamily="34" charset="0"/>
                <a:cs typeface="Calibri" panose="020F0502020204030204" pitchFamily="34" charset="0"/>
              </a:rPr>
              <a:t>Underlying continuous variable</a:t>
            </a:r>
            <a:endParaRPr lang="zh-CN" altLang="en-US" sz="28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0756"/>
              </p:ext>
            </p:extLst>
          </p:nvPr>
        </p:nvGraphicFramePr>
        <p:xfrm>
          <a:off x="5540335" y="5744656"/>
          <a:ext cx="555665" cy="40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335" y="5744656"/>
                        <a:ext cx="555665" cy="40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ound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58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53"/>
    </mc:Choice>
    <mc:Fallback xmlns="">
      <p:transition spd="slow" advTm="175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Formula of thurstonian ranking model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Feature of unobserved variables</a:t>
            </a:r>
          </a:p>
          <a:p>
            <a:pPr lvl="1"/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ultivariate normal distribution</a:t>
            </a:r>
          </a:p>
          <a:p>
            <a:pPr lvl="1"/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Various mean and covariate</a:t>
            </a:r>
          </a:p>
          <a:p>
            <a:pPr marL="0" indent="0">
              <a:buNone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Difference Expression</a:t>
            </a:r>
          </a:p>
          <a:p>
            <a:pPr marL="457200" lvl="1" indent="0">
              <a:buNone/>
            </a:pP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				     Where	        , 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he Probability distribution of a given rank order 	can be expressed as</a:t>
            </a: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61664"/>
              </p:ext>
            </p:extLst>
          </p:nvPr>
        </p:nvGraphicFramePr>
        <p:xfrm>
          <a:off x="6282866" y="1805369"/>
          <a:ext cx="1993034" cy="50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2866" y="1805369"/>
                        <a:ext cx="1993034" cy="50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8258"/>
              </p:ext>
            </p:extLst>
          </p:nvPr>
        </p:nvGraphicFramePr>
        <p:xfrm>
          <a:off x="1231193" y="4002629"/>
          <a:ext cx="3649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1193" y="4002629"/>
                        <a:ext cx="36496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05033"/>
              </p:ext>
            </p:extLst>
          </p:nvPr>
        </p:nvGraphicFramePr>
        <p:xfrm>
          <a:off x="5775766" y="2425326"/>
          <a:ext cx="1674123" cy="59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5766" y="2425326"/>
                        <a:ext cx="1674123" cy="59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62823"/>
              </p:ext>
            </p:extLst>
          </p:nvPr>
        </p:nvGraphicFramePr>
        <p:xfrm>
          <a:off x="957597" y="5087624"/>
          <a:ext cx="10650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12" imgW="4597200" imgH="279360" progId="Equation.DSMT4">
                  <p:embed/>
                </p:oleObj>
              </mc:Choice>
              <mc:Fallback>
                <p:oleObj name="Equation" r:id="rId12" imgW="4597200" imgH="2793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7597" y="5087624"/>
                        <a:ext cx="106505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85595"/>
              </p:ext>
            </p:extLst>
          </p:nvPr>
        </p:nvGraphicFramePr>
        <p:xfrm>
          <a:off x="5908675" y="4029075"/>
          <a:ext cx="10144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8675" y="4029075"/>
                        <a:ext cx="101441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3766"/>
              </p:ext>
            </p:extLst>
          </p:nvPr>
        </p:nvGraphicFramePr>
        <p:xfrm>
          <a:off x="3200400" y="22828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0400" y="22828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7827" y="2955911"/>
            <a:ext cx="2954836" cy="153566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957597" y="5087624"/>
            <a:ext cx="10650538" cy="6477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527947" y="5841836"/>
            <a:ext cx="1527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latin typeface="Calibri" panose="020F0502020204030204" pitchFamily="34" charset="0"/>
                <a:cs typeface="Calibri" panose="020F0502020204030204" pitchFamily="34" charset="0"/>
              </a:rPr>
              <a:t>Core Equation</a:t>
            </a:r>
            <a:endParaRPr lang="zh-CN" altLang="en-US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60677"/>
              </p:ext>
            </p:extLst>
          </p:nvPr>
        </p:nvGraphicFramePr>
        <p:xfrm>
          <a:off x="7073228" y="3975100"/>
          <a:ext cx="103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73228" y="3975100"/>
                        <a:ext cx="10350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Sound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254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232"/>
    </mc:Choice>
    <mc:Fallback>
      <p:transition spd="slow" advTm="15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Why Bayesian thurstonian model is used?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he most difficult part in thurstonian model is integration of core equation.</a:t>
            </a: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JAGS allows censoring of variables with an arbitrary joint distribution and therefore is very suitable for thurstonian ranking models</a:t>
            </a:r>
          </a:p>
          <a:p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2148"/>
              </p:ext>
            </p:extLst>
          </p:nvPr>
        </p:nvGraphicFramePr>
        <p:xfrm>
          <a:off x="770731" y="3015756"/>
          <a:ext cx="10650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6" imgW="4597200" imgH="279360" progId="Equation.DSMT4">
                  <p:embed/>
                </p:oleObj>
              </mc:Choice>
              <mc:Fallback>
                <p:oleObj name="Equation" r:id="rId6" imgW="4597200" imgH="2793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731" y="3015756"/>
                        <a:ext cx="106505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52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217"/>
    </mc:Choice>
    <mc:Fallback>
      <p:transition spd="slow" advTm="362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Core Idea of Bayesian thurstonian 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ranking 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model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99266"/>
          </a:xfrm>
        </p:spPr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Multivariate normal distribution</a:t>
            </a:r>
          </a:p>
          <a:p>
            <a:pPr marL="0" indent="0">
              <a:buNone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dinterval function in JAGS</a:t>
            </a: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For example					  implies the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region of	 </a:t>
            </a:r>
          </a:p>
          <a:p>
            <a:pPr marL="0" indent="0">
              <a:buNone/>
            </a:pPr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is 			   , recall that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94754"/>
              </p:ext>
            </p:extLst>
          </p:nvPr>
        </p:nvGraphicFramePr>
        <p:xfrm>
          <a:off x="1045580" y="2334472"/>
          <a:ext cx="2846408" cy="49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5580" y="2334472"/>
                        <a:ext cx="2846408" cy="492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69304"/>
              </p:ext>
            </p:extLst>
          </p:nvPr>
        </p:nvGraphicFramePr>
        <p:xfrm>
          <a:off x="1045580" y="3335966"/>
          <a:ext cx="482282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8" imgW="2234880" imgH="863280" progId="Equation.DSMT4">
                  <p:embed/>
                </p:oleObj>
              </mc:Choice>
              <mc:Fallback>
                <p:oleObj name="Equation" r:id="rId8" imgW="2234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5580" y="3335966"/>
                        <a:ext cx="482282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28461"/>
              </p:ext>
            </p:extLst>
          </p:nvPr>
        </p:nvGraphicFramePr>
        <p:xfrm>
          <a:off x="3050009" y="5359996"/>
          <a:ext cx="4379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Equation" r:id="rId10" imgW="2031840" imgH="228600" progId="Equation.DSMT4">
                  <p:embed/>
                </p:oleObj>
              </mc:Choice>
              <mc:Fallback>
                <p:oleObj name="Equation" r:id="rId10" imgW="203184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0009" y="5359996"/>
                        <a:ext cx="4379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41407"/>
              </p:ext>
            </p:extLst>
          </p:nvPr>
        </p:nvGraphicFramePr>
        <p:xfrm>
          <a:off x="10525246" y="5354409"/>
          <a:ext cx="331808" cy="49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5246" y="5354409"/>
                        <a:ext cx="331808" cy="49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59653"/>
              </p:ext>
            </p:extLst>
          </p:nvPr>
        </p:nvGraphicFramePr>
        <p:xfrm>
          <a:off x="1537726" y="5869365"/>
          <a:ext cx="2354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7726" y="5869365"/>
                        <a:ext cx="23542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58857"/>
              </p:ext>
            </p:extLst>
          </p:nvPr>
        </p:nvGraphicFramePr>
        <p:xfrm>
          <a:off x="5578475" y="5872540"/>
          <a:ext cx="103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8475" y="5872540"/>
                        <a:ext cx="10350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823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453"/>
    </mc:Choice>
    <mc:Fallback>
      <p:transition spd="slow" advTm="52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Example: Relation between ranking of compensation plans and cultural orientation</a:t>
            </a:r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9867454"/>
              </p:ext>
            </p:extLst>
          </p:nvPr>
        </p:nvGraphicFramePr>
        <p:xfrm>
          <a:off x="838200" y="2416404"/>
          <a:ext cx="10515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385147647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2195926796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15658015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llectivism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ividualism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48674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ertical Self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C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I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063315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rizontal Self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C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</a:t>
                      </a:r>
                      <a:endParaRPr lang="zh-CN" altLang="en-US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02979360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38200" y="1956122"/>
            <a:ext cx="3606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latin typeface="Calibri" panose="020F0502020204030204" pitchFamily="34" charset="0"/>
                <a:cs typeface="Calibri" panose="020F0502020204030204" pitchFamily="34" charset="0"/>
              </a:rPr>
              <a:t>4 Cultural and person types</a:t>
            </a:r>
            <a:endParaRPr lang="zh-CN" alt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69998"/>
              </p:ext>
            </p:extLst>
          </p:nvPr>
        </p:nvGraphicFramePr>
        <p:xfrm>
          <a:off x="838200" y="3989206"/>
          <a:ext cx="10515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2241">
                  <a:extLst>
                    <a:ext uri="{9D8B030D-6E8A-4147-A177-3AD203B41FA5}">
                      <a16:colId xmlns:a16="http://schemas.microsoft.com/office/drawing/2014/main" xmlns="" val="1575659441"/>
                    </a:ext>
                  </a:extLst>
                </a:gridCol>
                <a:gridCol w="2187615">
                  <a:extLst>
                    <a:ext uri="{9D8B030D-6E8A-4147-A177-3AD203B41FA5}">
                      <a16:colId xmlns:a16="http://schemas.microsoft.com/office/drawing/2014/main" xmlns="" val="3082572427"/>
                    </a:ext>
                  </a:extLst>
                </a:gridCol>
                <a:gridCol w="1869504">
                  <a:extLst>
                    <a:ext uri="{9D8B030D-6E8A-4147-A177-3AD203B41FA5}">
                      <a16:colId xmlns:a16="http://schemas.microsoft.com/office/drawing/2014/main" xmlns="" val="104372268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1803716147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14342001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4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35090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ompensation</a:t>
                      </a:r>
                      <a:r>
                        <a:rPr lang="en-US" altLang="zh-CN" baseline="0" smtClean="0"/>
                        <a:t> plans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Individual bonus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Team</a:t>
                      </a:r>
                      <a:r>
                        <a:rPr lang="en-US" altLang="zh-CN" baseline="0" smtClean="0"/>
                        <a:t> bonus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Profit sharing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Seniority</a:t>
                      </a:r>
                      <a:r>
                        <a:rPr lang="en-US" altLang="zh-CN" baseline="0" smtClean="0"/>
                        <a:t> based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65063809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38200" y="3528924"/>
            <a:ext cx="5663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latin typeface="Calibri" panose="020F0502020204030204" pitchFamily="34" charset="0"/>
                <a:cs typeface="Calibri" panose="020F0502020204030204" pitchFamily="34" charset="0"/>
              </a:rPr>
              <a:t>Choice of compensation plans: a ranking set</a:t>
            </a:r>
            <a:endParaRPr lang="zh-CN" alt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8200" y="4736596"/>
            <a:ext cx="2564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latin typeface="Calibri" panose="020F0502020204030204" pitchFamily="34" charset="0"/>
                <a:cs typeface="Calibri" panose="020F0502020204030204" pitchFamily="34" charset="0"/>
              </a:rPr>
              <a:t>Example of dataset</a:t>
            </a:r>
            <a:endParaRPr lang="zh-CN" alt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736519"/>
              </p:ext>
            </p:extLst>
          </p:nvPr>
        </p:nvGraphicFramePr>
        <p:xfrm>
          <a:off x="838200" y="5227140"/>
          <a:ext cx="10515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xmlns="" val="401094147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384914841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382559379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32774761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3231373395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222893875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278057097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204924902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28616516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y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VC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HC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V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HI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86500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.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.57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.2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00586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.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.7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.3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84752347"/>
                  </a:ext>
                </a:extLst>
              </a:tr>
            </a:tbl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983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158"/>
    </mc:Choice>
    <mc:Fallback>
      <p:transition spd="slow" advTm="511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Set up thurstonian ranking model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Setup mean equation</a:t>
            </a:r>
          </a:p>
          <a:p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Let </a:t>
            </a: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Difference equation</a:t>
            </a:r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zh-CN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The meaning of parameter: capture the effect of difference choice when  variable changes.</a:t>
            </a:r>
            <a:endParaRPr lang="en-US" altLang="zh-C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33317"/>
              </p:ext>
            </p:extLst>
          </p:nvPr>
        </p:nvGraphicFramePr>
        <p:xfrm>
          <a:off x="3534568" y="2167475"/>
          <a:ext cx="51228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6" imgW="2539800" imgH="228600" progId="Equation.DSMT4">
                  <p:embed/>
                </p:oleObj>
              </mc:Choice>
              <mc:Fallback>
                <p:oleObj name="Equation" r:id="rId6" imgW="25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4568" y="2167475"/>
                        <a:ext cx="51228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4419"/>
              </p:ext>
            </p:extLst>
          </p:nvPr>
        </p:nvGraphicFramePr>
        <p:xfrm>
          <a:off x="1697861" y="2834534"/>
          <a:ext cx="4033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8" imgW="2006280" imgH="241200" progId="Equation.DSMT4">
                  <p:embed/>
                </p:oleObj>
              </mc:Choice>
              <mc:Fallback>
                <p:oleObj name="Equation" r:id="rId8" imgW="200628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7861" y="2834534"/>
                        <a:ext cx="403383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6000"/>
              </p:ext>
            </p:extLst>
          </p:nvPr>
        </p:nvGraphicFramePr>
        <p:xfrm>
          <a:off x="1117520" y="3823608"/>
          <a:ext cx="10350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0" imgW="5130720" imgH="228600" progId="Equation.DSMT4">
                  <p:embed/>
                </p:oleObj>
              </mc:Choice>
              <mc:Fallback>
                <p:oleObj name="Equation" r:id="rId10" imgW="513072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7520" y="3823608"/>
                        <a:ext cx="10350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500"/>
              </p:ext>
            </p:extLst>
          </p:nvPr>
        </p:nvGraphicFramePr>
        <p:xfrm>
          <a:off x="1117520" y="5319880"/>
          <a:ext cx="2025461" cy="56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7520" y="5319880"/>
                        <a:ext cx="2025461" cy="56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220146" y="5404655"/>
            <a:ext cx="76362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mtClean="0">
                <a:latin typeface="Calibri" panose="020F0502020204030204" pitchFamily="34" charset="0"/>
                <a:cs typeface="Calibri" panose="020F0502020204030204" pitchFamily="34" charset="0"/>
              </a:rPr>
              <a:t>Respondents prefer the k’th choice  rather kth choice when hi increases</a:t>
            </a:r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Sound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350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668"/>
    </mc:Choice>
    <mc:Fallback>
      <p:transition spd="slow" advTm="16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Calibri" panose="020F0502020204030204" pitchFamily="34" charset="0"/>
                <a:cs typeface="Calibri" panose="020F0502020204030204" pitchFamily="34" charset="0"/>
              </a:rPr>
              <a:t>Key Code Analysis: JAGS files</a:t>
            </a:r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036" y="2418427"/>
            <a:ext cx="8329382" cy="2911092"/>
          </a:xfrm>
        </p:spPr>
      </p:pic>
      <p:sp>
        <p:nvSpPr>
          <p:cNvPr id="5" name="文本框 4"/>
          <p:cNvSpPr txBox="1"/>
          <p:nvPr/>
        </p:nvSpPr>
        <p:spPr>
          <a:xfrm>
            <a:off x="838200" y="1916190"/>
            <a:ext cx="2275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Calibri" panose="020F0502020204030204" pitchFamily="34" charset="0"/>
                <a:cs typeface="Calibri" panose="020F0502020204030204" pitchFamily="34" charset="0"/>
              </a:rPr>
              <a:t>Initilization of data</a:t>
            </a:r>
            <a:endParaRPr lang="zh-CN" altLang="en-US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197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51"/>
    </mc:Choice>
    <mc:Fallback>
      <p:transition spd="slow" advTm="82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1391</Words>
  <Application>Microsoft Macintosh PowerPoint</Application>
  <PresentationFormat>Widescreen</PresentationFormat>
  <Paragraphs>161</Paragraphs>
  <Slides>13</Slides>
  <Notes>13</Notes>
  <HiddenSlides>0</HiddenSlides>
  <MMClips>1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alibri</vt:lpstr>
      <vt:lpstr>等线</vt:lpstr>
      <vt:lpstr>等线 Light</vt:lpstr>
      <vt:lpstr>Arial</vt:lpstr>
      <vt:lpstr>Office 主题​​</vt:lpstr>
      <vt:lpstr>Equation</vt:lpstr>
      <vt:lpstr>Paper Presentation</vt:lpstr>
      <vt:lpstr>《Bayesian Thurstonian models for ranking data using JAGS》</vt:lpstr>
      <vt:lpstr>What is thurstonian ranking model?</vt:lpstr>
      <vt:lpstr>Formula of thurstonian ranking model</vt:lpstr>
      <vt:lpstr>Why Bayesian thurstonian model is used?</vt:lpstr>
      <vt:lpstr>Core Idea of Bayesian thurstonian ranking model </vt:lpstr>
      <vt:lpstr>Example: Relation between ranking of compensation plans and cultural orientation</vt:lpstr>
      <vt:lpstr>Set up thurstonian ranking model</vt:lpstr>
      <vt:lpstr>Key Code Analysis: JAGS files</vt:lpstr>
      <vt:lpstr>Key Code Analysis: JAGS files</vt:lpstr>
      <vt:lpstr>Key Code Analysis: R fil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Presentation</dc:title>
  <dc:creator>Hong Yuxi</dc:creator>
  <cp:lastModifiedBy>Microsoft Office User</cp:lastModifiedBy>
  <cp:revision>283</cp:revision>
  <dcterms:created xsi:type="dcterms:W3CDTF">2018-11-20T09:27:47Z</dcterms:created>
  <dcterms:modified xsi:type="dcterms:W3CDTF">2018-11-27T11:31:21Z</dcterms:modified>
</cp:coreProperties>
</file>